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3" r:id="rId1"/>
  </p:sldMasterIdLst>
  <p:notesMasterIdLst>
    <p:notesMasterId r:id="rId11"/>
  </p:notesMasterIdLst>
  <p:sldIdLst>
    <p:sldId id="277" r:id="rId2"/>
    <p:sldId id="313" r:id="rId3"/>
    <p:sldId id="306" r:id="rId4"/>
    <p:sldId id="303" r:id="rId5"/>
    <p:sldId id="309" r:id="rId6"/>
    <p:sldId id="314" r:id="rId7"/>
    <p:sldId id="310" r:id="rId8"/>
    <p:sldId id="307" r:id="rId9"/>
    <p:sldId id="315" r:id="rId1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F9F9"/>
    <a:srgbClr val="F7F7F7"/>
    <a:srgbClr val="000000"/>
    <a:srgbClr val="F7FC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48" autoAdjust="0"/>
    <p:restoredTop sz="94646" autoAdjust="0"/>
  </p:normalViewPr>
  <p:slideViewPr>
    <p:cSldViewPr>
      <p:cViewPr varScale="1">
        <p:scale>
          <a:sx n="67" d="100"/>
          <a:sy n="67" d="100"/>
        </p:scale>
        <p:origin x="109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4FFF344-538D-4526-93C0-2C76B3AAEA22}" type="datetimeFigureOut">
              <a:rPr lang="ru-RU"/>
              <a:pPr>
                <a:defRPr/>
              </a:pPr>
              <a:t>08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DA6516-6CD4-47E0-BE53-E5973454962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uk-UA" altLang="ru-RU" smtClean="0"/>
          </a:p>
        </p:txBody>
      </p:sp>
      <p:sp>
        <p:nvSpPr>
          <p:cNvPr id="184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3189AE6-BDC4-4B82-B142-FAC762759E9A}" type="slidenum">
              <a:rPr lang="ru-RU" altLang="ru-RU"/>
              <a:pPr eaLnBrk="1" hangingPunct="1"/>
              <a:t>3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105B6C93-F032-461E-BE07-DDC9E9F58115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2565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81004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14149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25700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862922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5900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21476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CD919-71C2-4C05-AB32-78AFB47F8273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9155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3EAF0B-C7FF-48A6-B5B6-87DB53832F7E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20282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2AEC63-8100-4D70-B9D8-BA9AE3B6E05C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9815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2BB97-B377-438E-ADC4-80214C68E038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2465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92F775-A5E8-4963-8E52-6415AB2C96C0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2799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22B72-E9D9-4B0F-A202-BDA01925582D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2104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13AF1-9709-47B9-9085-47F2FD9E95F9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14710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50B7C1-448F-4236-87DE-F84952DB9902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685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5F4653-370D-4154-8E0A-2E68477DA8C8}" type="slidenum">
              <a:rPr lang="ru-RU" altLang="ru-RU" smtClean="0"/>
              <a:pPr/>
              <a:t>‹#›</a:t>
            </a:fld>
            <a:endParaRPr lang="ru-RU" altLang="ru-RU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14982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76572-340F-4352-8681-A50773A6600F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1959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70F2E458-23DA-4B7C-AA92-2151DC1C7EFD}" type="slidenum">
              <a:rPr lang="ru-RU" altLang="ru-RU" smtClean="0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8904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  <p:sldLayoutId id="2147483796" r:id="rId13"/>
    <p:sldLayoutId id="2147483797" r:id="rId14"/>
    <p:sldLayoutId id="2147483798" r:id="rId15"/>
    <p:sldLayoutId id="2147483799" r:id="rId16"/>
    <p:sldLayoutId id="2147483800" r:id="rId17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764703"/>
            <a:ext cx="7776864" cy="116410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рахунок</a:t>
            </a:r>
            <a:r>
              <a:rPr lang="ru-RU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дійності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ервованих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, </a:t>
            </a:r>
            <a:r>
              <a:rPr lang="ru-RU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і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е </a:t>
            </a:r>
            <a:r>
              <a:rPr lang="ru-RU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новлюються</a:t>
            </a:r>
            <a:endParaRPr lang="ru-RU" sz="4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863240" y="2492896"/>
            <a:ext cx="7561535" cy="3659857"/>
          </a:xfrm>
        </p:spPr>
        <p:txBody>
          <a:bodyPr>
            <a:normAutofit lnSpcReduction="10000"/>
          </a:bodyPr>
          <a:lstStyle/>
          <a:p>
            <a:pPr marL="0" indent="449263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Способи резервування, схемні позначення. Загальне резервування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міщенням з цілою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ністю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ціле)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449263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uk-UA" dirty="0" smtClean="0">
                <a:latin typeface="Times New Roman" pitchFamily="18" charset="0"/>
                <a:cs typeface="Times New Roman" pitchFamily="18" charset="0"/>
              </a:rPr>
              <a:t> Роздільне резервування заміщенням з цілою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ністю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ціле).</a:t>
            </a:r>
          </a:p>
          <a:p>
            <a:pPr marL="0" indent="449263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Загальне резервування з 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обною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ратністю і постійно включеним резервом.</a:t>
            </a:r>
          </a:p>
          <a:p>
            <a:pPr marL="0" indent="449263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оздільне резервування заміщенням з 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обною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кратністю (</a:t>
            </a:r>
            <a:r>
              <a:rPr lang="uk-UA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взаюче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резервування).</a:t>
            </a:r>
          </a:p>
          <a:p>
            <a:pPr marL="0" indent="449263" algn="just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uk-UA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играш надійності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pic>
        <p:nvPicPr>
          <p:cNvPr id="512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046" y="2420888"/>
            <a:ext cx="753337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13342"/>
              </p:ext>
            </p:extLst>
          </p:nvPr>
        </p:nvGraphicFramePr>
        <p:xfrm>
          <a:off x="2915816" y="3563888"/>
          <a:ext cx="2420802" cy="119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Формула" r:id="rId4" imgW="1091726" imgH="545863" progId="Equation.3">
                  <p:embed/>
                </p:oleObj>
              </mc:Choice>
              <mc:Fallback>
                <p:oleObj name="Формула" r:id="rId4" imgW="1091726" imgH="545863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563888"/>
                        <a:ext cx="2420802" cy="1199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Прямоугольник 24"/>
          <p:cNvSpPr>
            <a:spLocks noChangeArrowheads="1"/>
          </p:cNvSpPr>
          <p:nvPr/>
        </p:nvSpPr>
        <p:spPr bwMode="auto">
          <a:xfrm>
            <a:off x="785813" y="571500"/>
            <a:ext cx="7674619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uk-UA" altLang="ru-RU" sz="3600" dirty="0"/>
              <a:t>Система з послідовним з</a:t>
            </a:r>
            <a:r>
              <a:rPr lang="en-US" altLang="ru-RU" sz="3600" dirty="0"/>
              <a:t>’</a:t>
            </a:r>
            <a:r>
              <a:rPr lang="uk-UA" altLang="ru-RU" sz="3600" dirty="0"/>
              <a:t>єднанням підсистем</a:t>
            </a:r>
            <a:r>
              <a:rPr lang="en-US" altLang="ru-RU" sz="3600" dirty="0"/>
              <a:t> (</a:t>
            </a:r>
            <a:r>
              <a:rPr lang="uk-UA" altLang="ru-RU" sz="3600" dirty="0"/>
              <a:t>елементів</a:t>
            </a:r>
            <a:r>
              <a:rPr lang="en-US" altLang="ru-RU" sz="3600" dirty="0"/>
              <a:t>)</a:t>
            </a:r>
            <a:endParaRPr lang="ru-RU" altLang="ru-RU" sz="3600" dirty="0"/>
          </a:p>
        </p:txBody>
      </p:sp>
      <p:sp>
        <p:nvSpPr>
          <p:cNvPr id="5126" name="Прямоугольник 25"/>
          <p:cNvSpPr>
            <a:spLocks noChangeArrowheads="1"/>
          </p:cNvSpPr>
          <p:nvPr/>
        </p:nvSpPr>
        <p:spPr bwMode="auto">
          <a:xfrm>
            <a:off x="783047" y="5000625"/>
            <a:ext cx="76773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800" dirty="0"/>
              <a:t>ймовірність безвідмовної роботи системи</a:t>
            </a:r>
            <a:endParaRPr lang="ru-RU" altLang="ru-RU" sz="2800" dirty="0"/>
          </a:p>
        </p:txBody>
      </p:sp>
      <p:sp>
        <p:nvSpPr>
          <p:cNvPr id="512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528881"/>
            <a:ext cx="7632848" cy="59586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uk-UA" sz="2000" b="1" dirty="0" smtClean="0">
                <a:solidFill>
                  <a:srgbClr val="C00000"/>
                </a:solidFill>
              </a:rPr>
              <a:t>Загальне резервування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smtClean="0">
                <a:solidFill>
                  <a:srgbClr val="C00000"/>
                </a:solidFill>
              </a:rPr>
              <a:t>заміщенням з цілою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smtClean="0">
                <a:solidFill>
                  <a:srgbClr val="C00000"/>
                </a:solidFill>
              </a:rPr>
              <a:t>кратністю (</a:t>
            </a:r>
            <a:r>
              <a:rPr lang="en-US" sz="2000" b="1" dirty="0" smtClean="0">
                <a:solidFill>
                  <a:srgbClr val="C00000"/>
                </a:solidFill>
              </a:rPr>
              <a:t>m</a:t>
            </a:r>
            <a:r>
              <a:rPr lang="uk-UA" sz="2000" b="1" dirty="0" smtClean="0">
                <a:solidFill>
                  <a:srgbClr val="C00000"/>
                </a:solidFill>
              </a:rPr>
              <a:t> – ціле)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614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74045"/>
              </p:ext>
            </p:extLst>
          </p:nvPr>
        </p:nvGraphicFramePr>
        <p:xfrm>
          <a:off x="827584" y="3717032"/>
          <a:ext cx="2797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Формула" r:id="rId4" imgW="1574800" imgH="558800" progId="Equation.3">
                  <p:embed/>
                </p:oleObj>
              </mc:Choice>
              <mc:Fallback>
                <p:oleObj name="Формула" r:id="rId4" imgW="15748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717032"/>
                        <a:ext cx="2797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40318"/>
              </p:ext>
            </p:extLst>
          </p:nvPr>
        </p:nvGraphicFramePr>
        <p:xfrm>
          <a:off x="1275339" y="4811185"/>
          <a:ext cx="2360557" cy="490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Формула" r:id="rId6" imgW="1282700" imgH="266700" progId="Equation.3">
                  <p:embed/>
                </p:oleObj>
              </mc:Choice>
              <mc:Fallback>
                <p:oleObj name="Формула" r:id="rId6" imgW="12827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339" y="4811185"/>
                        <a:ext cx="2360557" cy="490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755576" y="5443189"/>
            <a:ext cx="752832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alt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b="1" baseline="-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alt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</a:t>
            </a:r>
            <a:r>
              <a:rPr lang="uk-UA" altLang="ru-RU" sz="2000" b="1" baseline="-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0</a:t>
            </a:r>
            <a:r>
              <a:rPr lang="uk-UA" alt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інтенсивність відмов і середній наробіток до першої відмови основного (нерезервованого) об’єкта.</a:t>
            </a:r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3808784" y="3933056"/>
            <a:ext cx="48125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 безвідмовної роботи системи</a:t>
            </a:r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755576" y="3068960"/>
            <a:ext cx="76328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експоненціального закону надійності: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навантажений резерв</a:t>
            </a:r>
            <a:endParaRPr lang="uk-UA" altLang="ru-RU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55" name="Picture 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052736"/>
            <a:ext cx="4125912" cy="2000250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3779912" y="4829090"/>
            <a:ext cx="39598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наробіток на відмову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96252"/>
              </p:ext>
            </p:extLst>
          </p:nvPr>
        </p:nvGraphicFramePr>
        <p:xfrm>
          <a:off x="539552" y="1364280"/>
          <a:ext cx="3283526" cy="768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Формула" r:id="rId3" imgW="2235200" imgH="520700" progId="Equation.3">
                  <p:embed/>
                </p:oleObj>
              </mc:Choice>
              <mc:Fallback>
                <p:oleObj name="Формула" r:id="rId3" imgW="22352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64280"/>
                        <a:ext cx="3283526" cy="768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060163"/>
              </p:ext>
            </p:extLst>
          </p:nvPr>
        </p:nvGraphicFramePr>
        <p:xfrm>
          <a:off x="1150333" y="2483628"/>
          <a:ext cx="2061964" cy="81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Формула" r:id="rId5" imgW="1333500" imgH="520700" progId="Equation.3">
                  <p:embed/>
                </p:oleObj>
              </mc:Choice>
              <mc:Fallback>
                <p:oleObj name="Формула" r:id="rId5" imgW="13335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333" y="2483628"/>
                        <a:ext cx="2061964" cy="8101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59882"/>
              </p:ext>
            </p:extLst>
          </p:nvPr>
        </p:nvGraphicFramePr>
        <p:xfrm>
          <a:off x="1249697" y="3440821"/>
          <a:ext cx="2286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Формула" r:id="rId7" imgW="1205977" imgH="545863" progId="Equation.3">
                  <p:embed/>
                </p:oleObj>
              </mc:Choice>
              <mc:Fallback>
                <p:oleObj name="Формула" r:id="rId7" imgW="1205977" imgH="54586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97" y="3440821"/>
                        <a:ext cx="2286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850835"/>
              </p:ext>
            </p:extLst>
          </p:nvPr>
        </p:nvGraphicFramePr>
        <p:xfrm>
          <a:off x="4334022" y="3404309"/>
          <a:ext cx="11430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Формула" r:id="rId9" imgW="533169" imgH="495085" progId="Equation.3">
                  <p:embed/>
                </p:oleObj>
              </mc:Choice>
              <mc:Fallback>
                <p:oleObj name="Формула" r:id="rId9" imgW="533169" imgH="49508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022" y="3404309"/>
                        <a:ext cx="11430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3851920" y="1628800"/>
            <a:ext cx="4929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 безвідмовної роботи системи</a:t>
            </a:r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3635896" y="2688042"/>
            <a:ext cx="37312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наробіток на відмову</a:t>
            </a:r>
          </a:p>
        </p:txBody>
      </p:sp>
      <p:sp>
        <p:nvSpPr>
          <p:cNvPr id="7180" name="Прямоугольник 12"/>
          <p:cNvSpPr>
            <a:spLocks noChangeArrowheads="1"/>
          </p:cNvSpPr>
          <p:nvPr/>
        </p:nvSpPr>
        <p:spPr bwMode="auto">
          <a:xfrm>
            <a:off x="785813" y="4857750"/>
            <a:ext cx="7929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інтенсивність відмов резервного виробу до заміщення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2" name="Прямоугольник 15"/>
          <p:cNvSpPr>
            <a:spLocks noChangeArrowheads="1"/>
          </p:cNvSpPr>
          <p:nvPr/>
        </p:nvSpPr>
        <p:spPr bwMode="auto">
          <a:xfrm>
            <a:off x="500063" y="5857875"/>
            <a:ext cx="8429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при навантаженому резерві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и співпадають з (1 і 2) (лекція №3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999207" y="755412"/>
            <a:ext cx="2786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uk-UA" altLang="ru-RU" sz="1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1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довантажений резерв</a:t>
            </a:r>
            <a:endParaRPr lang="ru-RU" altLang="ru-RU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349343"/>
            <a:ext cx="5444629" cy="222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642937" y="491332"/>
            <a:ext cx="7858125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дільне резервування заміщенням з цілою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</a:t>
            </a:r>
            <a:r>
              <a:rPr lang="uk-UA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тністю</a:t>
            </a:r>
            <a:r>
              <a:rPr lang="uk-U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ціле).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81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04240"/>
              </p:ext>
            </p:extLst>
          </p:nvPr>
        </p:nvGraphicFramePr>
        <p:xfrm>
          <a:off x="6156176" y="1781557"/>
          <a:ext cx="2339752" cy="113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Формула" r:id="rId4" imgW="1117115" imgH="545863" progId="Equation.3">
                  <p:embed/>
                </p:oleObj>
              </mc:Choice>
              <mc:Fallback>
                <p:oleObj name="Формула" r:id="rId4" imgW="1117115" imgH="54586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81557"/>
                        <a:ext cx="2339752" cy="1139443"/>
                      </a:xfrm>
                      <a:prstGeom prst="rect">
                        <a:avLst/>
                      </a:prstGeom>
                      <a:solidFill>
                        <a:srgbClr val="F7F7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9208"/>
              </p:ext>
            </p:extLst>
          </p:nvPr>
        </p:nvGraphicFramePr>
        <p:xfrm>
          <a:off x="827583" y="4040612"/>
          <a:ext cx="27971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Формула" r:id="rId6" imgW="1574800" imgH="558800" progId="Equation.3">
                  <p:embed/>
                </p:oleObj>
              </mc:Choice>
              <mc:Fallback>
                <p:oleObj name="Формула" r:id="rId6" imgW="1574800" imgH="558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4040612"/>
                        <a:ext cx="27971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11107"/>
              </p:ext>
            </p:extLst>
          </p:nvPr>
        </p:nvGraphicFramePr>
        <p:xfrm>
          <a:off x="842986" y="5301208"/>
          <a:ext cx="2781772" cy="57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Формула" r:id="rId8" imgW="1282700" imgH="266700" progId="Equation.3">
                  <p:embed/>
                </p:oleObj>
              </mc:Choice>
              <mc:Fallback>
                <p:oleObj name="Формула" r:id="rId8" imgW="1282700" imgH="266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86" y="5301208"/>
                        <a:ext cx="2781772" cy="57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3771924" y="4340620"/>
            <a:ext cx="4886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 безвідмовної роботи системи</a:t>
            </a:r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3995936" y="5398303"/>
            <a:ext cx="3590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наробіток на відмову</a:t>
            </a:r>
          </a:p>
        </p:txBody>
      </p:sp>
      <p:sp>
        <p:nvSpPr>
          <p:cNvPr id="8202" name="Прямоугольник 17"/>
          <p:cNvSpPr>
            <a:spLocks noChangeArrowheads="1"/>
          </p:cNvSpPr>
          <p:nvPr/>
        </p:nvSpPr>
        <p:spPr bwMode="auto">
          <a:xfrm>
            <a:off x="827583" y="3611014"/>
            <a:ext cx="30986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навантажений резерв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44706"/>
              </p:ext>
            </p:extLst>
          </p:nvPr>
        </p:nvGraphicFramePr>
        <p:xfrm>
          <a:off x="899592" y="2780928"/>
          <a:ext cx="4288358" cy="100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Формула" r:id="rId3" imgW="2235200" imgH="520700" progId="Equation.3">
                  <p:embed/>
                </p:oleObj>
              </mc:Choice>
              <mc:Fallback>
                <p:oleObj name="Формула" r:id="rId3" imgW="22352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0928"/>
                        <a:ext cx="4288358" cy="1003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70318"/>
              </p:ext>
            </p:extLst>
          </p:nvPr>
        </p:nvGraphicFramePr>
        <p:xfrm>
          <a:off x="1331640" y="4077072"/>
          <a:ext cx="2837128" cy="111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Формула" r:id="rId5" imgW="1333500" imgH="520700" progId="Equation.3">
                  <p:embed/>
                </p:oleObj>
              </mc:Choice>
              <mc:Fallback>
                <p:oleObj name="Формула" r:id="rId5" imgW="13335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77072"/>
                        <a:ext cx="2837128" cy="1114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Прямоугольник 13"/>
          <p:cNvSpPr>
            <a:spLocks noChangeArrowheads="1"/>
          </p:cNvSpPr>
          <p:nvPr/>
        </p:nvSpPr>
        <p:spPr bwMode="auto">
          <a:xfrm>
            <a:off x="2784867" y="1340768"/>
            <a:ext cx="3151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довантажений резерв</a:t>
            </a:r>
            <a:endParaRPr lang="ru-RU" altLang="ru-RU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393760" y="2996952"/>
            <a:ext cx="299721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Ймовірність безвідмовної роботи системи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4779045" y="4437112"/>
            <a:ext cx="3597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дній наробіток на відмову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757770" y="5382511"/>
            <a:ext cx="76188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uk-UA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altLang="ru-RU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навантаженому резерві</a:t>
            </a:r>
            <a:r>
              <a:rPr lang="uk-UA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ули співпадають з (1 і 2 як для загального резервування) (лекція №3)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14374" y="610464"/>
            <a:ext cx="7858125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е резервування з </a:t>
            </a:r>
            <a:r>
              <a:rPr lang="uk-UA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обною</a:t>
            </a:r>
            <a:r>
              <a:rPr lang="uk-U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ратністю і постійно включеним резервом.</a:t>
            </a:r>
            <a:endParaRPr lang="ru-RU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12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20789"/>
              </p:ext>
            </p:extLst>
          </p:nvPr>
        </p:nvGraphicFramePr>
        <p:xfrm>
          <a:off x="3131840" y="1331404"/>
          <a:ext cx="4319588" cy="88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Формула" r:id="rId3" imgW="2425700" imgH="495300" progId="Equation.3">
                  <p:embed/>
                </p:oleObj>
              </mc:Choice>
              <mc:Fallback>
                <p:oleObj name="Формула" r:id="rId3" imgW="2425700" imgH="495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331404"/>
                        <a:ext cx="4319588" cy="88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12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76940"/>
              </p:ext>
            </p:extLst>
          </p:nvPr>
        </p:nvGraphicFramePr>
        <p:xfrm>
          <a:off x="3347864" y="2412229"/>
          <a:ext cx="2567618" cy="104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Формула" r:id="rId5" imgW="1282700" imgH="520700" progId="Equation.3">
                  <p:embed/>
                </p:oleObj>
              </mc:Choice>
              <mc:Fallback>
                <p:oleObj name="Формула" r:id="rId5" imgW="12827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12229"/>
                        <a:ext cx="2567618" cy="1045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8"/>
          <p:cNvSpPr>
            <a:spLocks noChangeArrowheads="1"/>
          </p:cNvSpPr>
          <p:nvPr/>
        </p:nvSpPr>
        <p:spPr bwMode="auto">
          <a:xfrm>
            <a:off x="862348" y="4392095"/>
            <a:ext cx="76962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 </a:t>
            </a:r>
            <a:r>
              <a:rPr lang="uk-UA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altLang="ru-RU" sz="2000" b="1" baseline="-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altLang="ru-RU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ймовірність безвідмовної роботи основного або любого резервного елементу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ru-RU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загальне число основних і резервних систем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ru-RU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ru-R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исло систем необхідних для нормальної роботи резервної системи.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813963"/>
              </p:ext>
            </p:extLst>
          </p:nvPr>
        </p:nvGraphicFramePr>
        <p:xfrm>
          <a:off x="6643687" y="2542264"/>
          <a:ext cx="11953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Формула" r:id="rId7" imgW="698500" imgH="457200" progId="Equation.3">
                  <p:embed/>
                </p:oleObj>
              </mc:Choice>
              <mc:Fallback>
                <p:oleObj name="Формула" r:id="rId7" imgW="698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7" y="2542264"/>
                        <a:ext cx="11953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9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812226" y="1196752"/>
            <a:ext cx="1780952" cy="1971429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Прямоугольник 3"/>
          <p:cNvSpPr>
            <a:spLocks noChangeArrowheads="1"/>
          </p:cNvSpPr>
          <p:nvPr/>
        </p:nvSpPr>
        <p:spPr bwMode="auto">
          <a:xfrm>
            <a:off x="464343" y="535127"/>
            <a:ext cx="82153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uk-U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дільне резервування заміщенням з </a:t>
            </a:r>
            <a:r>
              <a:rPr lang="uk-UA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обною</a:t>
            </a:r>
            <a:r>
              <a:rPr lang="uk-U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ратністю (</a:t>
            </a:r>
            <a:r>
              <a:rPr lang="uk-UA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взаюче</a:t>
            </a:r>
            <a:r>
              <a:rPr lang="uk-UA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зервування).</a:t>
            </a:r>
            <a:endParaRPr lang="ru-RU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35788"/>
              </p:ext>
            </p:extLst>
          </p:nvPr>
        </p:nvGraphicFramePr>
        <p:xfrm>
          <a:off x="1112837" y="3033514"/>
          <a:ext cx="2744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Формула" r:id="rId3" imgW="1536033" imgH="545863" progId="Equation.3">
                  <p:embed/>
                </p:oleObj>
              </mc:Choice>
              <mc:Fallback>
                <p:oleObj name="Формула" r:id="rId3" imgW="1536033" imgH="54586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7" y="3033514"/>
                        <a:ext cx="27447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22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524396"/>
              </p:ext>
            </p:extLst>
          </p:nvPr>
        </p:nvGraphicFramePr>
        <p:xfrm>
          <a:off x="4427984" y="3218110"/>
          <a:ext cx="31003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Формула" r:id="rId5" imgW="1282700" imgH="266700" progId="Equation.3">
                  <p:embed/>
                </p:oleObj>
              </mc:Choice>
              <mc:Fallback>
                <p:oleObj name="Формула" r:id="rId5" imgW="12827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218110"/>
                        <a:ext cx="31003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11559" y="4096545"/>
            <a:ext cx="792088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uk-UA" altLang="ru-RU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·</a:t>
            </a:r>
            <a:r>
              <a:rPr lang="uk-UA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інтенсивність відмов нерезервованої системи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інтенсивність відмови елемента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исло елементів основної системи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uk-UA" altLang="ru-RU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uk-UA" altLang="ru-RU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ро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середній час безвідмовної роботи нерезервованої системи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uk-UA" altLang="ru-RU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число резервних елементів. В цьому випадку 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altLang="ru-RU" sz="2000" b="1" i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ru-RU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407814" y="1341564"/>
            <a:ext cx="4328369" cy="1534981"/>
          </a:xfrm>
          <a:prstGeom prst="rect">
            <a:avLst/>
          </a:prstGeom>
          <a:solidFill>
            <a:srgbClr val="FFFFFF">
              <a:shade val="85000"/>
            </a:srgbClr>
          </a:solidFill>
          <a:ln w="3175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1331640" y="587524"/>
            <a:ext cx="6143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uk-UA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ник виграшу надійності </a:t>
            </a:r>
            <a:r>
              <a:rPr lang="ru-RU" alt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ru-RU" alt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uk-UA" altLang="ru-RU"/>
          </a:p>
        </p:txBody>
      </p:sp>
      <p:graphicFrame>
        <p:nvGraphicFramePr>
          <p:cNvPr id="13316" name="Object 2" descr="Пергамен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858016"/>
              </p:ext>
            </p:extLst>
          </p:nvPr>
        </p:nvGraphicFramePr>
        <p:xfrm>
          <a:off x="850452" y="3000375"/>
          <a:ext cx="7537972" cy="78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4279680" imgH="419040" progId="Equation.DSMT4">
                  <p:embed/>
                </p:oleObj>
              </mc:Choice>
              <mc:Fallback>
                <p:oleObj name="Equation" r:id="rId3" imgW="4279680" imgH="419040" progId="Equation.DSMT4">
                  <p:embed/>
                  <p:pic>
                    <p:nvPicPr>
                      <p:cNvPr id="0" name="Object 2" descr="Пергамен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52" y="3000375"/>
                        <a:ext cx="7537972" cy="78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683568" y="4745952"/>
            <a:ext cx="702255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ru-RU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играш по ймовірності відмов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ru-RU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uk-UA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играш по ймовірності безвідмовної роботи;</a:t>
            </a:r>
            <a:endParaRPr lang="ru-RU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ru-RU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ru-RU" sz="2000" b="1" baseline="-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виграш по середньому часу безвідмовної роботи.</a:t>
            </a:r>
          </a:p>
        </p:txBody>
      </p:sp>
      <p:graphicFrame>
        <p:nvGraphicFramePr>
          <p:cNvPr id="13318" name="Object 5" descr="Пергамент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67763"/>
              </p:ext>
            </p:extLst>
          </p:nvPr>
        </p:nvGraphicFramePr>
        <p:xfrm>
          <a:off x="3393281" y="1143150"/>
          <a:ext cx="2286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533160" imgH="457200" progId="Equation.DSMT4">
                  <p:embed/>
                </p:oleObj>
              </mc:Choice>
              <mc:Fallback>
                <p:oleObj name="Equation" r:id="rId5" imgW="533160" imgH="457200" progId="Equation.DSMT4">
                  <p:embed/>
                  <p:pic>
                    <p:nvPicPr>
                      <p:cNvPr id="0" name="Object 5" descr="Пергамент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281" y="1143150"/>
                        <a:ext cx="2286000" cy="1970088"/>
                      </a:xfrm>
                      <a:prstGeom prst="rect">
                        <a:avLst/>
                      </a:prstGeom>
                      <a:solidFill>
                        <a:srgbClr val="F9F9F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туральные материалы">
  <a:themeElements>
    <a:clrScheme name="Натуральные материалы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Натуральные материалы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Натуральные материалы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365</TotalTime>
  <Words>357</Words>
  <Application>Microsoft Office PowerPoint</Application>
  <PresentationFormat>Экран (4:3)</PresentationFormat>
  <Paragraphs>42</Paragraphs>
  <Slides>9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Garamond</vt:lpstr>
      <vt:lpstr>Times New Roman</vt:lpstr>
      <vt:lpstr>Натуральные материалы</vt:lpstr>
      <vt:lpstr>Equation</vt:lpstr>
      <vt:lpstr>Формула</vt:lpstr>
      <vt:lpstr>Розрахунок надійності резервованих систем, які не відновлюються</vt:lpstr>
      <vt:lpstr>Презентация PowerPoint</vt:lpstr>
      <vt:lpstr>Загальне резервування заміщенням з цілою кратністю (m – ціле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CiR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І ПОНЯТТЯ, ЩО ВИКОРИСТОВУЮТЬСЯ ПРИ ГЕОМЕТРИЧНІЙ ВЗАЄМОЗАМІННОСТІ</dc:title>
  <dc:creator>Andriy</dc:creator>
  <cp:lastModifiedBy>Банний Олександр Олександрович</cp:lastModifiedBy>
  <cp:revision>169</cp:revision>
  <dcterms:created xsi:type="dcterms:W3CDTF">2008-03-04T10:47:33Z</dcterms:created>
  <dcterms:modified xsi:type="dcterms:W3CDTF">2020-04-08T18:57:02Z</dcterms:modified>
</cp:coreProperties>
</file>